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C2827" w:rsidRDefault="002420EC">
      <w:r w:rsidRPr="0009730A">
        <w:rPr>
          <w:position w:val="-234"/>
        </w:rPr>
        <w:object w:dxaOrig="5460" w:dyaOrig="4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3pt;height:240pt" o:ole="">
            <v:imagedata r:id="rId4" o:title=""/>
          </v:shape>
          <o:OLEObject Type="Embed" ProgID="Equation.DSMT4" ShapeID="_x0000_i1025" DrawAspect="Content" ObjectID="_1449824642" r:id="rId5"/>
        </w:object>
      </w:r>
      <w:r w:rsidR="00742A3E">
        <w:t xml:space="preserve"> </w:t>
      </w:r>
      <w:bookmarkStart w:id="0" w:name="_GoBack"/>
      <w:bookmarkEnd w:id="0"/>
    </w:p>
    <w:sectPr w:rsidR="007C2827">
      <w:pgSz w:w="12240" w:h="15840"/>
      <w:pgMar w:top="1134" w:right="850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42A3E"/>
    <w:rsid w:val="00036178"/>
    <w:rsid w:val="0009730A"/>
    <w:rsid w:val="0011173E"/>
    <w:rsid w:val="00111F11"/>
    <w:rsid w:val="00160C9A"/>
    <w:rsid w:val="00175F62"/>
    <w:rsid w:val="0018058E"/>
    <w:rsid w:val="001E6ED1"/>
    <w:rsid w:val="00206492"/>
    <w:rsid w:val="0021211D"/>
    <w:rsid w:val="00221D51"/>
    <w:rsid w:val="002420EC"/>
    <w:rsid w:val="00273E3F"/>
    <w:rsid w:val="00286C7F"/>
    <w:rsid w:val="002B5BF9"/>
    <w:rsid w:val="002F0619"/>
    <w:rsid w:val="003163F7"/>
    <w:rsid w:val="00340933"/>
    <w:rsid w:val="00371833"/>
    <w:rsid w:val="003A3658"/>
    <w:rsid w:val="003B15FA"/>
    <w:rsid w:val="004105E3"/>
    <w:rsid w:val="004B7F00"/>
    <w:rsid w:val="004D259B"/>
    <w:rsid w:val="004D73EA"/>
    <w:rsid w:val="00506B2C"/>
    <w:rsid w:val="00582DCA"/>
    <w:rsid w:val="005B6E4C"/>
    <w:rsid w:val="005D133E"/>
    <w:rsid w:val="00610C07"/>
    <w:rsid w:val="00633AFC"/>
    <w:rsid w:val="006C0E09"/>
    <w:rsid w:val="00737991"/>
    <w:rsid w:val="00742A3E"/>
    <w:rsid w:val="00753196"/>
    <w:rsid w:val="007866E0"/>
    <w:rsid w:val="00795ACF"/>
    <w:rsid w:val="007A3CC0"/>
    <w:rsid w:val="007C2827"/>
    <w:rsid w:val="007D05D7"/>
    <w:rsid w:val="00875935"/>
    <w:rsid w:val="0089558F"/>
    <w:rsid w:val="008A15F3"/>
    <w:rsid w:val="008A2BF1"/>
    <w:rsid w:val="00906E7B"/>
    <w:rsid w:val="00946DE1"/>
    <w:rsid w:val="009E00B3"/>
    <w:rsid w:val="009E7136"/>
    <w:rsid w:val="00A17063"/>
    <w:rsid w:val="00A60FCB"/>
    <w:rsid w:val="00A63175"/>
    <w:rsid w:val="00A82EA6"/>
    <w:rsid w:val="00AD1E70"/>
    <w:rsid w:val="00B0136F"/>
    <w:rsid w:val="00B05F66"/>
    <w:rsid w:val="00B13C82"/>
    <w:rsid w:val="00B2117F"/>
    <w:rsid w:val="00B8037B"/>
    <w:rsid w:val="00BD1FE9"/>
    <w:rsid w:val="00C842AD"/>
    <w:rsid w:val="00C845DF"/>
    <w:rsid w:val="00CB28A9"/>
    <w:rsid w:val="00D61FF6"/>
    <w:rsid w:val="00D83E3B"/>
    <w:rsid w:val="00DF169C"/>
    <w:rsid w:val="00E22602"/>
    <w:rsid w:val="00E2697C"/>
    <w:rsid w:val="00E341A5"/>
    <w:rsid w:val="00E760C4"/>
    <w:rsid w:val="00E9511B"/>
    <w:rsid w:val="00EA56C7"/>
    <w:rsid w:val="00F058DA"/>
    <w:rsid w:val="00F95E90"/>
    <w:rsid w:val="00FE09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DD2FBF5-39ED-46DB-B6EF-879E9A9F52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1</TotalTime>
  <Pages>1</Pages>
  <Words>4</Words>
  <Characters>25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ael</dc:creator>
  <cp:keywords/>
  <dc:description/>
  <cp:lastModifiedBy>Michael</cp:lastModifiedBy>
  <cp:revision>1</cp:revision>
  <dcterms:created xsi:type="dcterms:W3CDTF">2013-12-29T05:05:00Z</dcterms:created>
  <dcterms:modified xsi:type="dcterms:W3CDTF">2013-12-29T19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